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B4A7B" w:rsidRPr="00162702" w:rsidRDefault="00CB4A7B" w:rsidP="00CB4A7B">
      <w:pPr>
        <w:pStyle w:val="Cm"/>
      </w:pPr>
      <w:bookmarkStart w:id="0" w:name="_GoBack"/>
      <w:bookmarkEnd w:id="0"/>
      <w:r w:rsidRPr="00162702">
        <w:t>X</w:t>
      </w:r>
      <w:r w:rsidR="00CD0215">
        <w:t>V</w:t>
      </w:r>
      <w:r w:rsidR="00D42DFF">
        <w:t>I</w:t>
      </w:r>
      <w:r w:rsidRPr="00162702">
        <w:t xml:space="preserve">. Fekete Mihály </w:t>
      </w:r>
      <w:r w:rsidR="009B2F9C">
        <w:t>Emlék</w:t>
      </w:r>
      <w:r w:rsidRPr="00162702">
        <w:t>verseny</w:t>
      </w:r>
    </w:p>
    <w:p w:rsidR="00CB4A7B" w:rsidRPr="00162702" w:rsidRDefault="00CB4A7B" w:rsidP="00CB4A7B">
      <w:pPr>
        <w:jc w:val="center"/>
        <w:outlineLvl w:val="0"/>
        <w:rPr>
          <w:i/>
          <w:sz w:val="32"/>
          <w:szCs w:val="32"/>
        </w:rPr>
      </w:pPr>
    </w:p>
    <w:p w:rsidR="00CB4A7B" w:rsidRPr="00162702" w:rsidRDefault="00CB4A7B" w:rsidP="00CB4A7B">
      <w:pPr>
        <w:pStyle w:val="Cmsor1"/>
      </w:pPr>
      <w:r w:rsidRPr="00162702">
        <w:t xml:space="preserve">Első </w:t>
      </w:r>
      <w:r w:rsidR="00B053AA">
        <w:t xml:space="preserve">levelező </w:t>
      </w:r>
      <w:r w:rsidRPr="00162702">
        <w:t>forduló</w:t>
      </w:r>
    </w:p>
    <w:p w:rsidR="00CB4A7B" w:rsidRPr="00162702" w:rsidRDefault="00CB4A7B" w:rsidP="00CB4A7B">
      <w:pPr>
        <w:jc w:val="center"/>
        <w:rPr>
          <w:b/>
          <w:sz w:val="32"/>
          <w:szCs w:val="32"/>
          <w:u w:val="single"/>
        </w:rPr>
      </w:pPr>
    </w:p>
    <w:p w:rsidR="00CB4A7B" w:rsidRPr="00B053AA" w:rsidRDefault="00EF30CD" w:rsidP="00CB4A7B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11</w:t>
      </w:r>
      <w:r w:rsidR="00CB4A7B" w:rsidRPr="00B053AA">
        <w:rPr>
          <w:b/>
          <w:sz w:val="28"/>
          <w:szCs w:val="28"/>
          <w:u w:val="single"/>
        </w:rPr>
        <w:t>. évfolyam</w:t>
      </w:r>
    </w:p>
    <w:p w:rsidR="00CB4A7B" w:rsidRDefault="00CB4A7B" w:rsidP="00CB4A7B">
      <w:pPr>
        <w:jc w:val="center"/>
        <w:rPr>
          <w:b/>
          <w:sz w:val="28"/>
          <w:szCs w:val="28"/>
          <w:u w:val="single"/>
        </w:rPr>
      </w:pPr>
    </w:p>
    <w:p w:rsidR="00986B5E" w:rsidRPr="0048223E" w:rsidRDefault="00CB4A7B" w:rsidP="0048223E">
      <w:pPr>
        <w:spacing w:after="120"/>
        <w:jc w:val="both"/>
        <w:rPr>
          <w:b/>
        </w:rPr>
      </w:pPr>
      <w:r w:rsidRPr="00B053AA">
        <w:rPr>
          <w:b/>
        </w:rPr>
        <w:t>1.</w:t>
      </w:r>
      <w:r w:rsidR="00D33003" w:rsidRPr="00B053AA">
        <w:t xml:space="preserve"> </w:t>
      </w:r>
      <w:r w:rsidR="00114138">
        <w:rPr>
          <w:b/>
        </w:rPr>
        <w:t xml:space="preserve">Határozd meg mindazokat </w:t>
      </w:r>
      <w:proofErr w:type="gramStart"/>
      <w:r w:rsidR="00114138">
        <w:rPr>
          <w:b/>
        </w:rPr>
        <w:t>az</w:t>
      </w:r>
      <w:proofErr w:type="gramEnd"/>
      <w:r w:rsidR="00114138">
        <w:rPr>
          <w:b/>
        </w:rPr>
        <w:t xml:space="preserve"> </w:t>
      </w:r>
      <w:r w:rsidR="0048223E" w:rsidRPr="0048223E">
        <w:rPr>
          <w:b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4" o:title=""/>
          </v:shape>
          <o:OLEObject Type="Embed" ProgID="Equation.DSMT4" ShapeID="_x0000_i1025" DrawAspect="Content" ObjectID="_1598732303" r:id="rId5"/>
        </w:object>
      </w:r>
      <w:r w:rsidR="00114138">
        <w:rPr>
          <w:b/>
        </w:rPr>
        <w:t xml:space="preserve"> háromjegyű természetes számokat, amelyeknél a keresett </w:t>
      </w:r>
      <w:r w:rsidR="0048223E" w:rsidRPr="0048223E">
        <w:rPr>
          <w:b/>
          <w:position w:val="-6"/>
        </w:rPr>
        <w:object w:dxaOrig="200" w:dyaOrig="220">
          <v:shape id="_x0000_i1026" type="#_x0000_t75" style="width:9.75pt;height:11.25pt" o:ole="">
            <v:imagedata r:id="rId4" o:title=""/>
          </v:shape>
          <o:OLEObject Type="Embed" ProgID="Equation.DSMT4" ShapeID="_x0000_i1026" DrawAspect="Content" ObjectID="_1598732304" r:id="rId6"/>
        </w:object>
      </w:r>
      <w:r w:rsidR="00114138">
        <w:rPr>
          <w:b/>
        </w:rPr>
        <w:t xml:space="preserve"> szám és a </w:t>
      </w:r>
      <w:r w:rsidR="00114138" w:rsidRPr="00EF30CD">
        <w:t>11</w:t>
      </w:r>
      <w:r w:rsidR="00114138">
        <w:rPr>
          <w:b/>
        </w:rPr>
        <w:t xml:space="preserve"> hányadosa egyenlő az </w:t>
      </w:r>
      <w:r w:rsidR="0048223E" w:rsidRPr="0048223E">
        <w:rPr>
          <w:b/>
          <w:position w:val="-6"/>
        </w:rPr>
        <w:object w:dxaOrig="200" w:dyaOrig="220">
          <v:shape id="_x0000_i1027" type="#_x0000_t75" style="width:9.75pt;height:11.25pt" o:ole="">
            <v:imagedata r:id="rId4" o:title=""/>
          </v:shape>
          <o:OLEObject Type="Embed" ProgID="Equation.DSMT4" ShapeID="_x0000_i1027" DrawAspect="Content" ObjectID="_1598732305" r:id="rId7"/>
        </w:object>
      </w:r>
      <w:r w:rsidR="00114138">
        <w:rPr>
          <w:b/>
        </w:rPr>
        <w:t xml:space="preserve"> szám számjegyei négyzetének összegével</w:t>
      </w:r>
      <w:r w:rsidR="00EF30CD">
        <w:rPr>
          <w:b/>
        </w:rPr>
        <w:t>!</w:t>
      </w:r>
      <w:r w:rsidR="00114138">
        <w:rPr>
          <w:b/>
        </w:rPr>
        <w:t xml:space="preserve">  </w:t>
      </w:r>
    </w:p>
    <w:p w:rsidR="00EC0D3D" w:rsidRDefault="0048223E" w:rsidP="00EC0D3D">
      <w:pPr>
        <w:jc w:val="both"/>
        <w:rPr>
          <w:b/>
        </w:rPr>
      </w:pPr>
      <w:r>
        <w:rPr>
          <w:b/>
        </w:rPr>
        <w:t>2</w:t>
      </w:r>
      <w:r w:rsidR="00CB4A7B" w:rsidRPr="00B053AA">
        <w:rPr>
          <w:b/>
        </w:rPr>
        <w:t>.</w:t>
      </w:r>
      <w:r w:rsidR="00466993" w:rsidRPr="00B053AA">
        <w:rPr>
          <w:b/>
        </w:rPr>
        <w:t xml:space="preserve"> </w:t>
      </w:r>
      <w:r w:rsidR="00EF30CD">
        <w:rPr>
          <w:b/>
        </w:rPr>
        <w:t>Oldd meg</w:t>
      </w:r>
      <w:r w:rsidR="005E7F77">
        <w:rPr>
          <w:b/>
        </w:rPr>
        <w:t xml:space="preserve"> </w:t>
      </w:r>
      <w:r w:rsidR="00EF30CD">
        <w:rPr>
          <w:b/>
        </w:rPr>
        <w:t xml:space="preserve">a </w:t>
      </w:r>
      <w:r w:rsidR="005E7F77">
        <w:rPr>
          <w:b/>
        </w:rPr>
        <w:t>valós számok halmazán a</w:t>
      </w:r>
      <w:r w:rsidR="00EF30CD">
        <w:rPr>
          <w:b/>
        </w:rPr>
        <w:t xml:space="preserve"> következő</w:t>
      </w:r>
      <w:r w:rsidR="005E7F77">
        <w:rPr>
          <w:b/>
        </w:rPr>
        <w:t xml:space="preserve"> egyenlőtlenséget: </w:t>
      </w:r>
      <w:r w:rsidR="005E7F77" w:rsidRPr="005E7F77">
        <w:rPr>
          <w:b/>
          <w:position w:val="-6"/>
        </w:rPr>
        <w:object w:dxaOrig="2100" w:dyaOrig="360">
          <v:shape id="_x0000_i1028" type="#_x0000_t75" style="width:105pt;height:18pt" o:ole="">
            <v:imagedata r:id="rId8" o:title=""/>
          </v:shape>
          <o:OLEObject Type="Embed" ProgID="Equation.DSMT4" ShapeID="_x0000_i1028" DrawAspect="Content" ObjectID="_1598732306" r:id="rId9"/>
        </w:object>
      </w:r>
      <w:r w:rsidR="00EF30CD">
        <w:rPr>
          <w:b/>
        </w:rPr>
        <w:t>.</w:t>
      </w:r>
    </w:p>
    <w:p w:rsidR="00EF30CD" w:rsidRDefault="00EF30CD" w:rsidP="00EC0D3D">
      <w:pPr>
        <w:jc w:val="both"/>
      </w:pPr>
    </w:p>
    <w:p w:rsidR="0048223E" w:rsidRDefault="0048223E" w:rsidP="0048223E">
      <w:pPr>
        <w:jc w:val="both"/>
        <w:rPr>
          <w:b/>
        </w:rPr>
      </w:pPr>
      <w:r>
        <w:rPr>
          <w:b/>
        </w:rPr>
        <w:t xml:space="preserve">3. Egy </w:t>
      </w:r>
      <w:r w:rsidRPr="00114138">
        <w:rPr>
          <w:b/>
          <w:position w:val="-6"/>
        </w:rPr>
        <w:object w:dxaOrig="200" w:dyaOrig="220">
          <v:shape id="_x0000_i1029" type="#_x0000_t75" style="width:9.75pt;height:11.25pt" o:ole="">
            <v:imagedata r:id="rId10" o:title=""/>
          </v:shape>
          <o:OLEObject Type="Embed" ProgID="Equation.DSMT4" ShapeID="_x0000_i1029" DrawAspect="Content" ObjectID="_1598732307" r:id="rId11"/>
        </w:object>
      </w:r>
      <w:r>
        <w:rPr>
          <w:b/>
        </w:rPr>
        <w:t xml:space="preserve"> oldalú szabályos ötszögbe négyzetet szerkesztünk</w:t>
      </w:r>
      <w:r w:rsidR="00A2524C">
        <w:rPr>
          <w:b/>
        </w:rPr>
        <w:t>.</w:t>
      </w:r>
      <w:r>
        <w:rPr>
          <w:b/>
        </w:rPr>
        <w:t xml:space="preserve"> </w:t>
      </w:r>
      <w:r w:rsidR="00A2524C">
        <w:rPr>
          <w:b/>
        </w:rPr>
        <w:t>H</w:t>
      </w:r>
      <w:r>
        <w:rPr>
          <w:b/>
        </w:rPr>
        <w:t>atározd meg a</w:t>
      </w:r>
      <w:r w:rsidR="00A2524C">
        <w:rPr>
          <w:b/>
        </w:rPr>
        <w:t>z így kapott</w:t>
      </w:r>
      <w:r>
        <w:rPr>
          <w:b/>
        </w:rPr>
        <w:t xml:space="preserve"> négyzet oldalá</w:t>
      </w:r>
      <w:r w:rsidR="00A2524C">
        <w:rPr>
          <w:b/>
        </w:rPr>
        <w:t>nak hosszá</w:t>
      </w:r>
      <w:r>
        <w:rPr>
          <w:b/>
        </w:rPr>
        <w:t>t</w:t>
      </w:r>
      <w:r w:rsidR="00A2524C">
        <w:rPr>
          <w:b/>
        </w:rPr>
        <w:t>!</w:t>
      </w:r>
    </w:p>
    <w:p w:rsidR="00EC0D3D" w:rsidRDefault="0048223E" w:rsidP="0048223E">
      <w:pPr>
        <w:jc w:val="center"/>
      </w:pPr>
      <w:r>
        <w:rPr>
          <w:noProof/>
          <w:lang w:eastAsia="hu-HU"/>
        </w:rPr>
        <w:drawing>
          <wp:inline distT="0" distB="0" distL="0" distR="0">
            <wp:extent cx="1638300" cy="1403350"/>
            <wp:effectExtent l="1905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0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B62D8" w:rsidRPr="00B053AA" w:rsidRDefault="004B30E3" w:rsidP="00EC0D3D">
      <w:pPr>
        <w:jc w:val="both"/>
        <w:rPr>
          <w:b/>
        </w:rPr>
      </w:pPr>
      <w:r w:rsidRPr="00B053AA">
        <w:rPr>
          <w:b/>
        </w:rPr>
        <w:t xml:space="preserve">4. </w:t>
      </w:r>
      <w:r w:rsidR="0048223E">
        <w:rPr>
          <w:b/>
        </w:rPr>
        <w:t xml:space="preserve">Oldd meg </w:t>
      </w:r>
      <w:r w:rsidR="00A2524C">
        <w:rPr>
          <w:b/>
        </w:rPr>
        <w:t>a következő</w:t>
      </w:r>
      <w:r w:rsidR="0048223E">
        <w:rPr>
          <w:b/>
        </w:rPr>
        <w:t xml:space="preserve"> egyenletet</w:t>
      </w:r>
      <w:proofErr w:type="gramStart"/>
      <w:r w:rsidR="0048223E">
        <w:rPr>
          <w:b/>
        </w:rPr>
        <w:t xml:space="preserve">:   </w:t>
      </w:r>
      <w:r w:rsidR="0048223E" w:rsidRPr="0048223E">
        <w:rPr>
          <w:b/>
          <w:position w:val="-16"/>
        </w:rPr>
        <w:object w:dxaOrig="2560" w:dyaOrig="499">
          <v:shape id="_x0000_i1030" type="#_x0000_t75" style="width:128.25pt;height:24.75pt" o:ole="">
            <v:imagedata r:id="rId13" o:title=""/>
          </v:shape>
          <o:OLEObject Type="Embed" ProgID="Equation.DSMT4" ShapeID="_x0000_i1030" DrawAspect="Content" ObjectID="_1598732308" r:id="rId14"/>
        </w:object>
      </w:r>
      <w:r w:rsidR="00A2524C">
        <w:rPr>
          <w:b/>
        </w:rPr>
        <w:t>.</w:t>
      </w:r>
      <w:proofErr w:type="gramEnd"/>
    </w:p>
    <w:p w:rsidR="00CB4A7B" w:rsidRDefault="00CB4A7B" w:rsidP="00CB4A7B">
      <w:pPr>
        <w:outlineLvl w:val="0"/>
        <w:rPr>
          <w:b/>
        </w:rPr>
      </w:pPr>
    </w:p>
    <w:p w:rsidR="00A2524C" w:rsidRDefault="00A2524C" w:rsidP="00CB4A7B">
      <w:pPr>
        <w:outlineLvl w:val="0"/>
        <w:rPr>
          <w:b/>
        </w:rPr>
      </w:pPr>
    </w:p>
    <w:p w:rsidR="00A2524C" w:rsidRDefault="00A2524C" w:rsidP="00CB4A7B">
      <w:pPr>
        <w:outlineLvl w:val="0"/>
        <w:rPr>
          <w:b/>
        </w:rPr>
      </w:pPr>
    </w:p>
    <w:p w:rsidR="00A2524C" w:rsidRDefault="00A2524C" w:rsidP="00CB4A7B">
      <w:pPr>
        <w:outlineLvl w:val="0"/>
        <w:rPr>
          <w:b/>
        </w:rPr>
      </w:pPr>
    </w:p>
    <w:p w:rsidR="00A2524C" w:rsidRDefault="00A2524C" w:rsidP="00CB4A7B">
      <w:pPr>
        <w:outlineLvl w:val="0"/>
        <w:rPr>
          <w:b/>
        </w:rPr>
      </w:pPr>
    </w:p>
    <w:p w:rsidR="00A2524C" w:rsidRPr="00B053AA" w:rsidRDefault="00A2524C" w:rsidP="00CB4A7B">
      <w:pPr>
        <w:outlineLvl w:val="0"/>
        <w:rPr>
          <w:b/>
        </w:rPr>
      </w:pPr>
    </w:p>
    <w:p w:rsidR="00CB4A7B" w:rsidRPr="00B053AA" w:rsidRDefault="00CB4A7B" w:rsidP="00CB4A7B">
      <w:pPr>
        <w:outlineLvl w:val="0"/>
        <w:rPr>
          <w:b/>
        </w:rPr>
      </w:pPr>
      <w:r w:rsidRPr="00B053AA">
        <w:rPr>
          <w:b/>
        </w:rPr>
        <w:t>Sikeres munkát kívánunk!</w:t>
      </w:r>
    </w:p>
    <w:p w:rsidR="00CB4A7B" w:rsidRDefault="00CB4A7B" w:rsidP="00CB4A7B"/>
    <w:p w:rsidR="00CB4A7B" w:rsidRPr="00B053AA" w:rsidRDefault="00CB4A7B" w:rsidP="00CB4A7B">
      <w:pPr>
        <w:rPr>
          <w:b/>
        </w:rPr>
      </w:pPr>
      <w:r w:rsidRPr="00B053AA">
        <w:t>A</w:t>
      </w:r>
      <w:r w:rsidR="00B053AA">
        <w:t xml:space="preserve">z Első levelező fordulóban a </w:t>
      </w:r>
      <w:r w:rsidRPr="00B053AA">
        <w:t>megoldás</w:t>
      </w:r>
      <w:r w:rsidR="00B053AA">
        <w:t>ok</w:t>
      </w:r>
      <w:r w:rsidRPr="00B053AA">
        <w:t xml:space="preserve"> beküldésének határideje: </w:t>
      </w:r>
      <w:r w:rsidRPr="00B053AA">
        <w:rPr>
          <w:b/>
        </w:rPr>
        <w:t>201</w:t>
      </w:r>
      <w:r w:rsidR="00D42DFF">
        <w:rPr>
          <w:b/>
        </w:rPr>
        <w:t>8</w:t>
      </w:r>
      <w:r w:rsidRPr="00B053AA">
        <w:rPr>
          <w:b/>
        </w:rPr>
        <w:t xml:space="preserve">. október </w:t>
      </w:r>
      <w:r w:rsidR="003D079B">
        <w:rPr>
          <w:b/>
        </w:rPr>
        <w:t>9</w:t>
      </w:r>
      <w:r w:rsidRPr="00B053AA">
        <w:rPr>
          <w:b/>
        </w:rPr>
        <w:t>.</w:t>
      </w:r>
    </w:p>
    <w:p w:rsidR="00CD0215" w:rsidRPr="00B053AA" w:rsidRDefault="00CD0215" w:rsidP="00CD0215">
      <w:r w:rsidRPr="00B053AA">
        <w:t>Minden feladatot maximum 25 ponttal értékelünk.</w:t>
      </w:r>
      <w:r>
        <w:t xml:space="preserve"> </w:t>
      </w:r>
      <w:r w:rsidRPr="00B053AA">
        <w:t xml:space="preserve">A megoldásokat </w:t>
      </w:r>
      <w:r w:rsidRPr="00B053AA">
        <w:rPr>
          <w:u w:val="single"/>
        </w:rPr>
        <w:t>részletesen</w:t>
      </w:r>
      <w:r w:rsidRPr="00B053AA">
        <w:t xml:space="preserve"> kell indokolni!</w:t>
      </w:r>
    </w:p>
    <w:p w:rsidR="00CD0215" w:rsidRDefault="00CD0215" w:rsidP="00CD0215">
      <w:pPr>
        <w:jc w:val="both"/>
      </w:pPr>
      <w:r w:rsidRPr="00B053AA">
        <w:t xml:space="preserve">Minden feladat megoldását külön A4-es formátumú lapon kérjük beadni a név és évfolyam feltüntetésével. A feladatmegoldásokat tartalmazó lapokat egy dupla A4-es formátumú borítólapba kell beletenni. A borítólapra kérjük ráírni </w:t>
      </w:r>
      <w:r>
        <w:t>a következő adatokat:</w:t>
      </w:r>
    </w:p>
    <w:p w:rsidR="00CD0215" w:rsidRDefault="00CD0215" w:rsidP="00CD0215">
      <w:pPr>
        <w:jc w:val="both"/>
      </w:pPr>
      <w:r>
        <w:t>V</w:t>
      </w:r>
      <w:r w:rsidRPr="00B053AA">
        <w:t>ersenyző nev</w:t>
      </w:r>
      <w:r>
        <w:t xml:space="preserve">e: </w:t>
      </w:r>
      <w:r>
        <w:tab/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 xml:space="preserve">ersenyző </w:t>
      </w:r>
      <w:r>
        <w:t>e-mail címe: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>ersenyző évfolyam</w:t>
      </w:r>
      <w:r>
        <w:t xml:space="preserve">a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 xml:space="preserve">ersenyző </w:t>
      </w:r>
      <w:r>
        <w:t xml:space="preserve">telefonszáma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>ersenyző iskoláj</w:t>
      </w:r>
      <w:r>
        <w:t xml:space="preserve">ának neve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>V</w:t>
      </w:r>
      <w:r w:rsidRPr="00B053AA">
        <w:t>ersenyző iskoláj</w:t>
      </w:r>
      <w:r>
        <w:t xml:space="preserve">ának </w:t>
      </w:r>
      <w:r w:rsidRPr="00B053AA">
        <w:t>székhelye</w:t>
      </w:r>
      <w:r>
        <w:t xml:space="preserve">: </w:t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 xml:space="preserve">Felkészítő tanár neve: </w:t>
      </w:r>
      <w:r>
        <w:tab/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 xml:space="preserve">Felkészítő tanár telefonszáma: </w:t>
      </w:r>
      <w:r>
        <w:tab/>
        <w:t>_________________________________________</w:t>
      </w:r>
    </w:p>
    <w:p w:rsidR="00CD0215" w:rsidRDefault="00CD0215" w:rsidP="00CD0215">
      <w:pPr>
        <w:jc w:val="both"/>
      </w:pPr>
      <w:r>
        <w:t xml:space="preserve">Felkészítő tanár e-mail címe: </w:t>
      </w:r>
      <w:r>
        <w:tab/>
      </w:r>
      <w:r>
        <w:tab/>
        <w:t>_________________________________________</w:t>
      </w:r>
    </w:p>
    <w:p w:rsidR="00CD0215" w:rsidRPr="00B053AA" w:rsidRDefault="00CD0215" w:rsidP="00CD0215">
      <w:pPr>
        <w:jc w:val="both"/>
      </w:pPr>
      <w:r w:rsidRPr="00B053AA">
        <w:t>A megadott versenyzői és tanári e-mail címre minden forduló után el fogjuk küldeni a versenyző adott fordulóban elért pontszámát.</w:t>
      </w:r>
    </w:p>
    <w:p w:rsidR="00CD0215" w:rsidRPr="00B053AA" w:rsidRDefault="00CD0215" w:rsidP="00CD0215">
      <w:r w:rsidRPr="00B053AA">
        <w:t>Minden további értesítés megtalálható lesz a</w:t>
      </w:r>
      <w:r>
        <w:t>z</w:t>
      </w:r>
      <w:r w:rsidRPr="00B053AA">
        <w:t xml:space="preserve"> </w:t>
      </w:r>
      <w:r w:rsidRPr="006E3A07">
        <w:rPr>
          <w:b/>
        </w:rPr>
        <w:t>Ingenium Alalpítvány</w:t>
      </w:r>
      <w:r w:rsidRPr="00B053AA">
        <w:t xml:space="preserve"> honlapján:</w:t>
      </w:r>
      <w:r>
        <w:t xml:space="preserve"> </w:t>
      </w:r>
      <w:hyperlink r:id="rId15" w:history="1">
        <w:r w:rsidRPr="005035C0">
          <w:rPr>
            <w:rStyle w:val="Hiperhivatkozs"/>
          </w:rPr>
          <w:t>http://ingenium.rs/</w:t>
        </w:r>
      </w:hyperlink>
      <w:r>
        <w:t xml:space="preserve"> </w:t>
      </w:r>
    </w:p>
    <w:p w:rsidR="00CD0215" w:rsidRPr="00B053AA" w:rsidRDefault="00CD0215" w:rsidP="00CD0215">
      <w:pPr>
        <w:outlineLvl w:val="0"/>
      </w:pPr>
      <w:r w:rsidRPr="00682194">
        <w:rPr>
          <w:b/>
        </w:rPr>
        <w:t>Postacím</w:t>
      </w:r>
      <w:r w:rsidRPr="00B053AA">
        <w:t xml:space="preserve">: </w:t>
      </w:r>
      <w:r>
        <w:tab/>
      </w:r>
      <w:r w:rsidRPr="00B053AA">
        <w:t>Bolyai Tehetséggondozó Gimnázium és Kollégium</w:t>
      </w:r>
    </w:p>
    <w:p w:rsidR="00CD0215" w:rsidRPr="00B053AA" w:rsidRDefault="00CD0215" w:rsidP="00CD0215">
      <w:pPr>
        <w:ind w:left="720" w:firstLine="720"/>
        <w:rPr>
          <w:b/>
          <w:lang w:val="it-IT"/>
        </w:rPr>
      </w:pPr>
      <w:r w:rsidRPr="00B053AA">
        <w:rPr>
          <w:b/>
        </w:rPr>
        <w:t xml:space="preserve">L </w:t>
      </w:r>
      <w:r w:rsidRPr="00B053AA">
        <w:rPr>
          <w:b/>
          <w:lang w:val="it-IT"/>
        </w:rPr>
        <w:t>e v e l e z ő v e r s e n y</w:t>
      </w:r>
    </w:p>
    <w:p w:rsidR="001B742B" w:rsidRPr="00B053AA" w:rsidRDefault="00D85035" w:rsidP="00D85035">
      <w:pPr>
        <w:ind w:left="720" w:firstLine="720"/>
      </w:pPr>
      <w:r>
        <w:t xml:space="preserve">24400 Zenta, </w:t>
      </w:r>
      <w:r w:rsidR="00CD0215">
        <w:t>Posta utca 18.</w:t>
      </w:r>
    </w:p>
    <w:sectPr w:rsidR="001B742B" w:rsidRPr="00B053AA">
      <w:pgSz w:w="11907" w:h="16840" w:code="9"/>
      <w:pgMar w:top="1134" w:right="1134" w:bottom="1134" w:left="1134" w:header="709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B4A7B"/>
    <w:rsid w:val="000703C8"/>
    <w:rsid w:val="00082C49"/>
    <w:rsid w:val="000C6348"/>
    <w:rsid w:val="00100D04"/>
    <w:rsid w:val="00114138"/>
    <w:rsid w:val="001337D9"/>
    <w:rsid w:val="00162702"/>
    <w:rsid w:val="001850D8"/>
    <w:rsid w:val="001961E7"/>
    <w:rsid w:val="001B742B"/>
    <w:rsid w:val="002C1576"/>
    <w:rsid w:val="002C6927"/>
    <w:rsid w:val="002D35A8"/>
    <w:rsid w:val="003178B5"/>
    <w:rsid w:val="00340772"/>
    <w:rsid w:val="0037164F"/>
    <w:rsid w:val="00385CF5"/>
    <w:rsid w:val="003D079B"/>
    <w:rsid w:val="003F11AF"/>
    <w:rsid w:val="00400820"/>
    <w:rsid w:val="00405D0F"/>
    <w:rsid w:val="00423F34"/>
    <w:rsid w:val="00425FD2"/>
    <w:rsid w:val="00466993"/>
    <w:rsid w:val="0048223E"/>
    <w:rsid w:val="004903EB"/>
    <w:rsid w:val="004B30E3"/>
    <w:rsid w:val="00541C22"/>
    <w:rsid w:val="00577FA4"/>
    <w:rsid w:val="005A2C00"/>
    <w:rsid w:val="005B1580"/>
    <w:rsid w:val="005E7F77"/>
    <w:rsid w:val="0067099F"/>
    <w:rsid w:val="00695994"/>
    <w:rsid w:val="006E2375"/>
    <w:rsid w:val="006E3A07"/>
    <w:rsid w:val="0075417E"/>
    <w:rsid w:val="007B5755"/>
    <w:rsid w:val="008438C5"/>
    <w:rsid w:val="008549DA"/>
    <w:rsid w:val="00881117"/>
    <w:rsid w:val="008A02BE"/>
    <w:rsid w:val="008A03A0"/>
    <w:rsid w:val="008A2734"/>
    <w:rsid w:val="008A38C6"/>
    <w:rsid w:val="008C3015"/>
    <w:rsid w:val="008C6E6A"/>
    <w:rsid w:val="009343D9"/>
    <w:rsid w:val="00970F73"/>
    <w:rsid w:val="00986B5E"/>
    <w:rsid w:val="009B2F9C"/>
    <w:rsid w:val="009C4547"/>
    <w:rsid w:val="009D49AE"/>
    <w:rsid w:val="00A2524C"/>
    <w:rsid w:val="00A3343C"/>
    <w:rsid w:val="00A360D7"/>
    <w:rsid w:val="00A4168A"/>
    <w:rsid w:val="00A47C02"/>
    <w:rsid w:val="00A83A63"/>
    <w:rsid w:val="00AB62D8"/>
    <w:rsid w:val="00AE1DC9"/>
    <w:rsid w:val="00AF133B"/>
    <w:rsid w:val="00AF6AC6"/>
    <w:rsid w:val="00B053AA"/>
    <w:rsid w:val="00BC0D49"/>
    <w:rsid w:val="00C26D72"/>
    <w:rsid w:val="00C41F00"/>
    <w:rsid w:val="00CB4A7B"/>
    <w:rsid w:val="00CD0215"/>
    <w:rsid w:val="00D27961"/>
    <w:rsid w:val="00D3267A"/>
    <w:rsid w:val="00D33003"/>
    <w:rsid w:val="00D42DFF"/>
    <w:rsid w:val="00D44829"/>
    <w:rsid w:val="00D85035"/>
    <w:rsid w:val="00D85C16"/>
    <w:rsid w:val="00DC7FC3"/>
    <w:rsid w:val="00E476B1"/>
    <w:rsid w:val="00E93D05"/>
    <w:rsid w:val="00EB38E3"/>
    <w:rsid w:val="00EC0D3D"/>
    <w:rsid w:val="00ED134A"/>
    <w:rsid w:val="00ED47C8"/>
    <w:rsid w:val="00EE5B3A"/>
    <w:rsid w:val="00EF30CD"/>
    <w:rsid w:val="00F343D7"/>
    <w:rsid w:val="00F364E2"/>
    <w:rsid w:val="00F51F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104414A2-D62E-494F-A7FB-7C3F671653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  <w:rsid w:val="00CB4A7B"/>
    <w:rPr>
      <w:sz w:val="24"/>
      <w:szCs w:val="24"/>
      <w:lang w:val="hu-HU"/>
    </w:rPr>
  </w:style>
  <w:style w:type="paragraph" w:styleId="Cmsor1">
    <w:name w:val="heading 1"/>
    <w:basedOn w:val="Norml"/>
    <w:next w:val="Norml"/>
    <w:qFormat/>
    <w:rsid w:val="00CB4A7B"/>
    <w:pPr>
      <w:keepNext/>
      <w:jc w:val="center"/>
      <w:outlineLvl w:val="0"/>
    </w:pPr>
    <w:rPr>
      <w:i/>
      <w:sz w:val="32"/>
      <w:szCs w:val="32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Szvegtrzs">
    <w:name w:val="Body Text"/>
    <w:basedOn w:val="Norml"/>
    <w:semiHidden/>
    <w:rsid w:val="00CB4A7B"/>
    <w:pPr>
      <w:tabs>
        <w:tab w:val="left" w:pos="8025"/>
      </w:tabs>
      <w:jc w:val="both"/>
    </w:pPr>
    <w:rPr>
      <w:bCs/>
      <w:sz w:val="28"/>
      <w:szCs w:val="28"/>
    </w:rPr>
  </w:style>
  <w:style w:type="paragraph" w:styleId="Cm">
    <w:name w:val="Title"/>
    <w:basedOn w:val="Norml"/>
    <w:qFormat/>
    <w:rsid w:val="00CB4A7B"/>
    <w:pPr>
      <w:jc w:val="center"/>
      <w:outlineLvl w:val="0"/>
    </w:pPr>
    <w:rPr>
      <w:b/>
      <w:sz w:val="32"/>
      <w:szCs w:val="32"/>
    </w:rPr>
  </w:style>
  <w:style w:type="character" w:styleId="Hiperhivatkozs">
    <w:name w:val="Hyperlink"/>
    <w:semiHidden/>
    <w:rsid w:val="00CB4A7B"/>
    <w:rPr>
      <w:color w:val="0000FF"/>
      <w:u w:val="single"/>
    </w:rPr>
  </w:style>
  <w:style w:type="paragraph" w:customStyle="1" w:styleId="MTDisplayEquation">
    <w:name w:val="MTDisplayEquation"/>
    <w:basedOn w:val="Norml"/>
    <w:next w:val="Norml"/>
    <w:link w:val="MTDisplayEquationChar"/>
    <w:rsid w:val="00423F34"/>
    <w:pPr>
      <w:tabs>
        <w:tab w:val="center" w:pos="4820"/>
        <w:tab w:val="right" w:pos="9640"/>
      </w:tabs>
      <w:jc w:val="both"/>
    </w:pPr>
  </w:style>
  <w:style w:type="character" w:customStyle="1" w:styleId="MTDisplayEquationChar">
    <w:name w:val="MTDisplayEquation Char"/>
    <w:link w:val="MTDisplayEquation"/>
    <w:rsid w:val="00423F34"/>
    <w:rPr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12" Type="http://schemas.openxmlformats.org/officeDocument/2006/relationships/image" Target="media/image4.png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5" Type="http://schemas.openxmlformats.org/officeDocument/2006/relationships/hyperlink" Target="http://ingenium.rs/" TargetMode="External"/><Relationship Id="rId10" Type="http://schemas.openxmlformats.org/officeDocument/2006/relationships/image" Target="media/image3.wmf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62</Words>
  <Characters>1808</Characters>
  <Application>Microsoft Office Word</Application>
  <DocSecurity>0</DocSecurity>
  <Lines>15</Lines>
  <Paragraphs>4</Paragraphs>
  <ScaleCrop>false</ScaleCrop>
  <HeadingPairs>
    <vt:vector size="4" baseType="variant">
      <vt:variant>
        <vt:lpstr>Cím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XI</vt:lpstr>
      <vt:lpstr>XI</vt:lpstr>
    </vt:vector>
  </TitlesOfParts>
  <Company/>
  <LinksUpToDate>false</LinksUpToDate>
  <CharactersWithSpaces>2066</CharactersWithSpaces>
  <SharedDoc>false</SharedDoc>
  <HLinks>
    <vt:vector size="6" baseType="variant">
      <vt:variant>
        <vt:i4>6488180</vt:i4>
      </vt:variant>
      <vt:variant>
        <vt:i4>0</vt:i4>
      </vt:variant>
      <vt:variant>
        <vt:i4>0</vt:i4>
      </vt:variant>
      <vt:variant>
        <vt:i4>5</vt:i4>
      </vt:variant>
      <vt:variant>
        <vt:lpwstr>http://ingenium.rs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I</dc:title>
  <dc:creator>Magdi</dc:creator>
  <cp:lastModifiedBy>Csikós Pajor Gizella</cp:lastModifiedBy>
  <cp:revision>2</cp:revision>
  <dcterms:created xsi:type="dcterms:W3CDTF">2018-09-17T21:32:00Z</dcterms:created>
  <dcterms:modified xsi:type="dcterms:W3CDTF">2018-09-17T2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